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7" r:id="rId2"/>
    <p:sldId id="258" r:id="rId3"/>
    <p:sldId id="259" r:id="rId4"/>
    <p:sldId id="261" r:id="rId5"/>
    <p:sldId id="262" r:id="rId6"/>
    <p:sldId id="263" r:id="rId7"/>
    <p:sldId id="264" r:id="rId8"/>
    <p:sldId id="265" r:id="rId9"/>
    <p:sldId id="260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50" d="100"/>
          <a:sy n="50" d="100"/>
        </p:scale>
        <p:origin x="432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C71673-8A8A-40BD-B4D6-DF0370889D8A}" type="datetimeFigureOut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6FAA59-FE93-494D-BE0B-2F9E74D1AE8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9734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1E31F8-650F-468B-9547-CFDEF26385C4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0801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64E19D-CE91-4917-93DD-3CC98992CA59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30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9575F-A8FE-4664-A0D3-31EF25F7DEB7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16298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86A6A6-4A20-494A-A279-2D41ADD60AE6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25546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E1E769-F61F-414C-822A-436C93C9F3C1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22897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A374E7-B19A-4B6E-B930-32653062F3D6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823144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EE7EB-C16F-4F0D-9782-1274CC9A3AED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7642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22398-8424-44C3-885B-F85D29AF0020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8252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EDB795-F1A1-41CD-878E-E55C119D807E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88581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E04DD3-DB31-4DD2-B9FD-56FE4AF0EB27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39659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463C9D-2F21-42AE-9F0F-EE2F02C72C2B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27031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F932B-39A0-46F1-BFA1-6F24AF75EFDB}" type="datetime1">
              <a:rPr lang="zh-CN" altLang="en-US" smtClean="0"/>
              <a:t>2017/11/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CA90B-E226-4244-803D-EBB66BBC409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18578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sp>
        <p:nvSpPr>
          <p:cNvPr id="1028" name="Rectangle 5"/>
          <p:cNvSpPr>
            <a:spLocks noChangeArrowheads="1"/>
          </p:cNvSpPr>
          <p:nvPr/>
        </p:nvSpPr>
        <p:spPr bwMode="auto">
          <a:xfrm>
            <a:off x="62866" y="2260550"/>
            <a:ext cx="9020175" cy="1527175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62866" y="2157711"/>
            <a:ext cx="9020175" cy="120650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sp>
        <p:nvSpPr>
          <p:cNvPr id="1031" name="Title 1"/>
          <p:cNvSpPr>
            <a:spLocks noGrp="1" noChangeArrowheads="1"/>
          </p:cNvSpPr>
          <p:nvPr>
            <p:ph type="ctrTitle" idx="4294967295"/>
          </p:nvPr>
        </p:nvSpPr>
        <p:spPr>
          <a:xfrm>
            <a:off x="227966" y="2281982"/>
            <a:ext cx="8686800" cy="1643062"/>
          </a:xfrm>
        </p:spPr>
        <p:txBody>
          <a:bodyPr anchor="ctr">
            <a:normAutofit/>
          </a:bodyPr>
          <a:lstStyle/>
          <a:p>
            <a:pPr algn="ctr"/>
            <a:r>
              <a:rPr lang="en-US" altLang="zh-CN" sz="3600" b="1" dirty="0">
                <a:solidFill>
                  <a:schemeClr val="bg1"/>
                </a:solidFill>
              </a:rPr>
              <a:t>ZigFi</a:t>
            </a:r>
            <a:r>
              <a:rPr lang="en-US" altLang="zh-CN" sz="3600" b="1" dirty="0">
                <a:solidFill>
                  <a:srgbClr val="FFFFFF"/>
                </a:solidFill>
              </a:rPr>
              <a:t>: Harnessing Channel State Information for</a:t>
            </a:r>
            <a:br>
              <a:rPr lang="en-US" altLang="zh-CN" sz="3600" b="1" dirty="0">
                <a:solidFill>
                  <a:srgbClr val="FFFFFF"/>
                </a:solidFill>
              </a:rPr>
            </a:br>
            <a:r>
              <a:rPr lang="en-US" altLang="zh-CN" sz="3600" b="1" dirty="0">
                <a:solidFill>
                  <a:srgbClr val="FFFFFF"/>
                </a:solidFill>
              </a:rPr>
              <a:t>Cross-Technology Communication</a:t>
            </a:r>
            <a:endParaRPr lang="zh-CN" altLang="zh-CN" sz="3600" dirty="0" smtClean="0">
              <a:solidFill>
                <a:srgbClr val="FFFFFF"/>
              </a:solidFill>
            </a:endParaRPr>
          </a:p>
        </p:txBody>
      </p:sp>
      <p:graphicFrame>
        <p:nvGraphicFramePr>
          <p:cNvPr id="1026" name="Object 12">
            <a:hlinkClick r:id="" action="ppaction://ole?verb=1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340198"/>
              </p:ext>
            </p:extLst>
          </p:nvPr>
        </p:nvGraphicFramePr>
        <p:xfrm>
          <a:off x="4114166" y="3726607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r:id="rId3" imgW="919104" imgH="199742" progId="Equation.DSMT4">
                  <p:embed/>
                </p:oleObj>
              </mc:Choice>
              <mc:Fallback>
                <p:oleObj r:id="rId3" imgW="919104" imgH="199742" progId="Equation.DSMT4">
                  <p:embed/>
                  <p:pic>
                    <p:nvPicPr>
                      <p:cNvPr id="1026" name="Object 1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166" y="3726607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7966" y="533084"/>
            <a:ext cx="1451337" cy="1234756"/>
          </a:xfrm>
          <a:prstGeom prst="rect">
            <a:avLst/>
          </a:prstGeom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9700354"/>
      </p:ext>
    </p:extLst>
  </p:cSld>
  <p:clrMapOvr>
    <a:masterClrMapping/>
  </p:clrMapOvr>
  <p:transition spd="slow" advTm="1872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69916" y="460106"/>
            <a:ext cx="577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Decoding with a CSI classifier</a:t>
            </a:r>
            <a:endParaRPr lang="zh-CN" altLang="en-US" sz="3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89067" y="1584960"/>
            <a:ext cx="83911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the performance of SVM is related with the window length (CSI samples)</a:t>
            </a:r>
            <a:endParaRPr lang="en-US" altLang="zh-CN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4908" y="2531845"/>
            <a:ext cx="3278584" cy="2675164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752821" y="5363613"/>
            <a:ext cx="9073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Choose the window length is 8 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5149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8190" y="455281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The relationship between the Accuracy and the SINR</a:t>
            </a:r>
            <a:endParaRPr lang="zh-CN" altLang="en-US" sz="3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89067" y="158496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A new metric SINR in ZigFi</a:t>
            </a:r>
            <a:endParaRPr lang="en-US" altLang="zh-CN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2540000" y="2172172"/>
                <a:ext cx="3788228" cy="629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𝑆𝐼𝑁𝑅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=10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𝑙𝑔</m:t>
                      </m:r>
                      <m:f>
                        <m:f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</m:s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0" y="2172172"/>
                <a:ext cx="3788228" cy="6299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1422" y="2878318"/>
            <a:ext cx="3525383" cy="2896041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767335" y="5850589"/>
            <a:ext cx="9073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SINR in range [-0.25,1.25], decoding accuracy &gt; 0.9</a:t>
            </a:r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74840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8190" y="455281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The Receiver-initiated mechanism</a:t>
            </a:r>
            <a:endParaRPr lang="zh-CN" altLang="en-US" sz="32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89067" y="1584960"/>
            <a:ext cx="839117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Establish a WiFi Link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Adaptively adjust ZigBee and WiFi power to obtain </a:t>
            </a:r>
          </a:p>
          <a:p>
            <a:r>
              <a:rPr lang="en-US" altLang="zh-CN" sz="2800" dirty="0" smtClean="0"/>
              <a:t>an appropriate SINR</a:t>
            </a:r>
            <a:endParaRPr lang="en-US" altLang="zh-CN" sz="2800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85416" y="3306256"/>
            <a:ext cx="6801802" cy="2576935"/>
          </a:xfrm>
          <a:prstGeom prst="rect">
            <a:avLst/>
          </a:prstGeom>
        </p:spPr>
      </p:pic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7991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48690" y="460106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valuation</a:t>
            </a:r>
            <a:endParaRPr lang="zh-CN" altLang="en-US" sz="32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4215" y="2108180"/>
            <a:ext cx="3223725" cy="145798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2675" y="4359210"/>
            <a:ext cx="5951204" cy="2312644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02108" y="141773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Implementation</a:t>
            </a:r>
            <a:endParaRPr lang="en-US" altLang="zh-CN" sz="2800" dirty="0"/>
          </a:p>
        </p:txBody>
      </p:sp>
      <p:sp>
        <p:nvSpPr>
          <p:cNvPr id="10" name="文本框 9"/>
          <p:cNvSpPr txBox="1"/>
          <p:nvPr/>
        </p:nvSpPr>
        <p:spPr>
          <a:xfrm>
            <a:off x="602108" y="3701075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Comparison  ZigFi vs. </a:t>
            </a:r>
            <a:r>
              <a:rPr lang="en-US" altLang="zh-CN" sz="2800" dirty="0" err="1" smtClean="0"/>
              <a:t>FreeBee</a:t>
            </a:r>
            <a:endParaRPr lang="en-US" altLang="zh-CN" sz="2800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9736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48690" y="460106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valuation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602108" y="1417730"/>
            <a:ext cx="8391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ZigFi under different distance between the ZigBee sender and the WiFi sender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602108" y="3955014"/>
            <a:ext cx="8391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ZigFi performance under different distance between the WiFi sender and the WiFi receiver</a:t>
            </a:r>
            <a:endParaRPr lang="en-US" altLang="zh-CN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5894" y="2165203"/>
            <a:ext cx="4864765" cy="177271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42082" y="4758463"/>
            <a:ext cx="4758577" cy="1731612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74853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48690" y="460106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valuation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602108" y="1417730"/>
            <a:ext cx="8391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ZigFi performance under different intensity of noise</a:t>
            </a:r>
            <a:endParaRPr lang="en-US" altLang="zh-CN" sz="2400" dirty="0"/>
          </a:p>
        </p:txBody>
      </p:sp>
      <p:sp>
        <p:nvSpPr>
          <p:cNvPr id="10" name="文本框 9"/>
          <p:cNvSpPr txBox="1"/>
          <p:nvPr/>
        </p:nvSpPr>
        <p:spPr>
          <a:xfrm>
            <a:off x="602108" y="3955014"/>
            <a:ext cx="8391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ZigFi performance under different distance between the ZigBee sender and the WiFi receiver in the NLOS scenario</a:t>
            </a:r>
            <a:endParaRPr lang="en-US" altLang="zh-CN" sz="2400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8288" y="2021228"/>
            <a:ext cx="4823687" cy="179195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8288" y="4927844"/>
            <a:ext cx="4823982" cy="1746674"/>
          </a:xfrm>
          <a:prstGeom prst="rect">
            <a:avLst/>
          </a:prstGeom>
        </p:spPr>
      </p:pic>
      <p:sp>
        <p:nvSpPr>
          <p:cNvPr id="13" name="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66554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48690" y="460106"/>
            <a:ext cx="945625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Evaluation</a:t>
            </a:r>
            <a:endParaRPr lang="zh-CN" altLang="en-US" sz="3200" dirty="0"/>
          </a:p>
        </p:txBody>
      </p:sp>
      <p:sp>
        <p:nvSpPr>
          <p:cNvPr id="9" name="文本框 8"/>
          <p:cNvSpPr txBox="1"/>
          <p:nvPr/>
        </p:nvSpPr>
        <p:spPr>
          <a:xfrm>
            <a:off x="602108" y="1417730"/>
            <a:ext cx="83911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400" dirty="0" smtClean="0"/>
              <a:t>The SER and throughput of multiple-to-one concurrent transmissions</a:t>
            </a:r>
            <a:endParaRPr lang="en-US" altLang="zh-CN" sz="2400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6900" y="2570199"/>
            <a:ext cx="4832595" cy="2498996"/>
          </a:xfrm>
          <a:prstGeom prst="rect">
            <a:avLst/>
          </a:prstGeom>
        </p:spPr>
      </p:pic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2575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0" y="-8763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sp>
        <p:nvSpPr>
          <p:cNvPr id="1029" name="Rectangle 6"/>
          <p:cNvSpPr>
            <a:spLocks noChangeArrowheads="1"/>
          </p:cNvSpPr>
          <p:nvPr/>
        </p:nvSpPr>
        <p:spPr bwMode="auto">
          <a:xfrm>
            <a:off x="61278" y="3017520"/>
            <a:ext cx="9020175" cy="144126"/>
          </a:xfrm>
          <a:prstGeom prst="rect">
            <a:avLst/>
          </a:prstGeom>
          <a:solidFill>
            <a:srgbClr val="7030A0">
              <a:alpha val="90000"/>
            </a:srgbClr>
          </a:soli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graphicFrame>
        <p:nvGraphicFramePr>
          <p:cNvPr id="1026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166" y="3726607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r:id="rId3" imgW="919104" imgH="199742" progId="Equation.DSMT4">
                  <p:embed/>
                </p:oleObj>
              </mc:Choice>
              <mc:Fallback>
                <p:oleObj r:id="rId3" imgW="919104" imgH="199742" progId="Equation.DSMT4">
                  <p:embed/>
                  <p:pic>
                    <p:nvPicPr>
                      <p:cNvPr id="1026" name="Object 12">
                        <a:hlinkClick r:id="" action="ppaction://ole?verb=1"/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166" y="3726607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63429" y="5200334"/>
            <a:ext cx="1451337" cy="1234756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353945" y="2094190"/>
            <a:ext cx="4434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 smtClean="0"/>
              <a:t>Thank</a:t>
            </a:r>
            <a:endParaRPr lang="zh-CN" altLang="en-US" sz="5400" b="1" dirty="0"/>
          </a:p>
        </p:txBody>
      </p:sp>
      <p:sp>
        <p:nvSpPr>
          <p:cNvPr id="9" name="文本框 8"/>
          <p:cNvSpPr txBox="1"/>
          <p:nvPr/>
        </p:nvSpPr>
        <p:spPr>
          <a:xfrm>
            <a:off x="5028566" y="3020349"/>
            <a:ext cx="44348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dirty="0" smtClean="0"/>
              <a:t>Q&amp;A</a:t>
            </a:r>
            <a:endParaRPr lang="zh-CN" altLang="en-US" sz="5400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2483155"/>
      </p:ext>
    </p:extLst>
  </p:cSld>
  <p:clrMapOvr>
    <a:masterClrMapping/>
  </p:clrMapOvr>
  <p:transition spd="slow" advTm="1872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369916" y="460106"/>
            <a:ext cx="577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TC from ZigBee to WiFi</a:t>
            </a:r>
            <a:endParaRPr lang="zh-CN" altLang="en-US" sz="3200" dirty="0"/>
          </a:p>
        </p:txBody>
      </p:sp>
      <p:sp>
        <p:nvSpPr>
          <p:cNvPr id="7" name="文本框 6"/>
          <p:cNvSpPr txBox="1"/>
          <p:nvPr/>
        </p:nvSpPr>
        <p:spPr>
          <a:xfrm>
            <a:off x="489067" y="1584960"/>
            <a:ext cx="839117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Physical Level Emulation</a:t>
            </a:r>
            <a:endParaRPr lang="en-US" altLang="zh-CN" sz="2800" dirty="0"/>
          </a:p>
          <a:p>
            <a:endParaRPr lang="en-US" altLang="zh-CN" sz="2800" dirty="0" smtClean="0"/>
          </a:p>
        </p:txBody>
      </p:sp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0558470"/>
              </p:ext>
            </p:extLst>
          </p:nvPr>
        </p:nvGraphicFramePr>
        <p:xfrm>
          <a:off x="1636656" y="2539067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>
                  <a:extLst>
                    <a:ext uri="{9D8B030D-6E8A-4147-A177-3AD203B41FA5}">
                      <a16:colId xmlns:a16="http://schemas.microsoft.com/office/drawing/2014/main" val="3777242173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3671362490"/>
                    </a:ext>
                  </a:extLst>
                </a:gridCol>
                <a:gridCol w="2032000">
                  <a:extLst>
                    <a:ext uri="{9D8B030D-6E8A-4147-A177-3AD203B41FA5}">
                      <a16:colId xmlns:a16="http://schemas.microsoft.com/office/drawing/2014/main" val="56834983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ZigBe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WiFi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597993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Center</a:t>
                      </a:r>
                      <a:r>
                        <a:rPr lang="en-US" altLang="zh-CN" baseline="0" dirty="0" smtClean="0"/>
                        <a:t> Frequency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05+5(k-11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412+5(k-1)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4334254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Modulation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DSS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FD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20478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Encoding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OQPSK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BPSK\QPSK\QAM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33730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Rate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0</a:t>
                      </a:r>
                      <a:r>
                        <a:rPr lang="en-US" altLang="zh-CN" baseline="0" dirty="0" smtClean="0"/>
                        <a:t> Kbps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54 Mbps</a:t>
                      </a:r>
                      <a:endParaRPr lang="zh-CN" alt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15289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Simple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="1" dirty="0" smtClean="0">
                          <a:solidFill>
                            <a:srgbClr val="C00000"/>
                          </a:solidFill>
                        </a:rPr>
                        <a:t>Complex</a:t>
                      </a:r>
                      <a:endParaRPr lang="zh-CN" altLang="en-US" b="1" dirty="0">
                        <a:solidFill>
                          <a:srgbClr val="C0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4466953"/>
                  </a:ext>
                </a:extLst>
              </a:tr>
            </a:tbl>
          </a:graphicData>
        </a:graphic>
      </p:graphicFrame>
      <p:sp>
        <p:nvSpPr>
          <p:cNvPr id="9" name="文本框 8"/>
          <p:cNvSpPr txBox="1"/>
          <p:nvPr/>
        </p:nvSpPr>
        <p:spPr>
          <a:xfrm>
            <a:off x="687187" y="517144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It is difficult to emulate WiFi for ZigBee  </a:t>
            </a:r>
          </a:p>
        </p:txBody>
      </p:sp>
      <p:sp>
        <p:nvSpPr>
          <p:cNvPr id="11" name="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96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394774" y="2240703"/>
            <a:ext cx="839117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Asymmetric transmission power of ZigBee vs. WiFi</a:t>
            </a:r>
          </a:p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89067" y="158496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Physical Level Emulation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2698" y="3005990"/>
            <a:ext cx="5203925" cy="2313733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369916" y="460106"/>
            <a:ext cx="577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TC from ZigBee to WiFi</a:t>
            </a:r>
            <a:endParaRPr lang="zh-CN" altLang="en-US" sz="3200" dirty="0"/>
          </a:p>
        </p:txBody>
      </p:sp>
      <p:sp>
        <p:nvSpPr>
          <p:cNvPr id="14" name="文本框 13"/>
          <p:cNvSpPr txBox="1"/>
          <p:nvPr/>
        </p:nvSpPr>
        <p:spPr>
          <a:xfrm>
            <a:off x="666325" y="556179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Infeasibility of ZigBee to WiFi CTC using RSSI</a:t>
            </a:r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0451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89067" y="2152709"/>
            <a:ext cx="839117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Asymmetric bandwidth of ZigBee vs. WiFi</a:t>
            </a:r>
          </a:p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489067" y="158496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/>
              <a:t>Physical Level Emulation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69916" y="460106"/>
            <a:ext cx="577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TC from ZigBee to WiFi</a:t>
            </a: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857" y="2952928"/>
            <a:ext cx="5741597" cy="257698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66325" y="5561790"/>
            <a:ext cx="83911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Feasibility of ZigBee to WiFi CTC using CSI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608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369916" y="460106"/>
            <a:ext cx="71855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SI sequence on different </a:t>
            </a:r>
            <a:r>
              <a:rPr lang="en-US" altLang="zh-CN" sz="3200" dirty="0" err="1" smtClean="0"/>
              <a:t>subchannels</a:t>
            </a:r>
            <a:endParaRPr lang="zh-CN" altLang="en-US" sz="3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399400" y="3981983"/>
            <a:ext cx="467896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transmission of ZigBee packets affects the CSI sequence of the WiFi receiv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variation of the CSI sequence at each subcarrier is different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759535" y="1798047"/>
            <a:ext cx="7617483" cy="1695664"/>
            <a:chOff x="731745" y="2252881"/>
            <a:chExt cx="7617483" cy="1695664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31745" y="2252881"/>
              <a:ext cx="3733253" cy="1695664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568277" y="2252881"/>
              <a:ext cx="3780951" cy="1637475"/>
            </a:xfrm>
            <a:prstGeom prst="rect">
              <a:avLst/>
            </a:prstGeom>
          </p:spPr>
        </p:pic>
      </p:grpSp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491" y="3981983"/>
            <a:ext cx="3718569" cy="1638326"/>
          </a:xfrm>
          <a:prstGeom prst="rect">
            <a:avLst/>
          </a:prstGeom>
        </p:spPr>
      </p:pic>
      <p:sp>
        <p:nvSpPr>
          <p:cNvPr id="14" name="灯片编号占位符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49466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7715" y="476190"/>
            <a:ext cx="86233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SI sequences with different ZigBee packet lengths</a:t>
            </a:r>
            <a:endParaRPr lang="zh-CN" altLang="en-US" sz="3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4681601" y="3820174"/>
            <a:ext cx="46789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One ZigBee packet overlaps with at least one WiFi packet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9916" y="3624362"/>
            <a:ext cx="4425699" cy="1807396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0553" y="1642894"/>
            <a:ext cx="6957694" cy="178304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12"/>
              <p:cNvSpPr txBox="1"/>
              <p:nvPr/>
            </p:nvSpPr>
            <p:spPr>
              <a:xfrm>
                <a:off x="5570220" y="4824395"/>
                <a:ext cx="203454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𝑍</m:t>
                          </m:r>
                        </m:sub>
                      </m:sSub>
                      <m:r>
                        <a:rPr lang="en-US" altLang="zh-CN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𝑊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𝑊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220" y="4824395"/>
                <a:ext cx="2034540" cy="276999"/>
              </a:xfrm>
              <a:prstGeom prst="rect">
                <a:avLst/>
              </a:prstGeom>
              <a:blipFill>
                <a:blip r:embed="rId5"/>
                <a:stretch>
                  <a:fillRect b="-152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883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8802" y="441386"/>
            <a:ext cx="9261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CSI sequences with different ZigBee transmit power</a:t>
            </a:r>
            <a:endParaRPr lang="zh-CN" altLang="en-US" sz="3200" dirty="0"/>
          </a:p>
        </p:txBody>
      </p:sp>
      <p:sp>
        <p:nvSpPr>
          <p:cNvPr id="12" name="文本框 11"/>
          <p:cNvSpPr txBox="1"/>
          <p:nvPr/>
        </p:nvSpPr>
        <p:spPr>
          <a:xfrm>
            <a:off x="810736" y="4216414"/>
            <a:ext cx="72572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If the ZigBee power is low, the CSI variation will be too little to be detected at the WiFi receiver.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/>
              <a:t>I</a:t>
            </a:r>
            <a:r>
              <a:rPr lang="en-US" altLang="zh-CN" sz="2000" dirty="0" smtClean="0"/>
              <a:t>f the ZigBee power is too high, the WiFi preamble will be subjected to strong interference impacting regular WiFi traffic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794" y="1831274"/>
            <a:ext cx="7257286" cy="1976315"/>
          </a:xfrm>
          <a:prstGeom prst="rect">
            <a:avLst/>
          </a:prstGeom>
        </p:spPr>
      </p:pic>
      <p:sp>
        <p:nvSpPr>
          <p:cNvPr id="10" name="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216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98802" y="441386"/>
            <a:ext cx="92617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On classifying CSI sequences: SVM</a:t>
            </a:r>
            <a:endParaRPr lang="zh-CN" altLang="en-US" sz="32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6100" y="1792467"/>
            <a:ext cx="3584257" cy="2517954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101041" y="4566934"/>
            <a:ext cx="725728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/>
              <a:t>T</a:t>
            </a:r>
            <a:r>
              <a:rPr lang="en-US" altLang="zh-CN" sz="2000" dirty="0" smtClean="0"/>
              <a:t>here are no simple rules to describe the variation of CSI value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The two sets of CSI pair overlap with each othe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Use a classifier and  map the CSI features to higher dimensional space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597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ChangeArrowheads="1"/>
          </p:cNvSpPr>
          <p:nvPr/>
        </p:nvSpPr>
        <p:spPr bwMode="auto">
          <a:xfrm>
            <a:off x="58190" y="1128009"/>
            <a:ext cx="9020175" cy="120650"/>
          </a:xfrm>
          <a:prstGeom prst="rect">
            <a:avLst/>
          </a:prstGeom>
          <a:gradFill>
            <a:gsLst>
              <a:gs pos="0">
                <a:srgbClr val="7030A0"/>
              </a:gs>
              <a:gs pos="94000">
                <a:srgbClr val="7030A0"/>
              </a:gs>
              <a:gs pos="83000">
                <a:schemeClr val="accent5">
                  <a:lumMod val="60000"/>
                  <a:lumOff val="40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buFont typeface="Tahoma" panose="020B0604030504040204" pitchFamily="34" charset="0"/>
              <a:buChar char="●"/>
            </a:pPr>
            <a:endParaRPr lang="zh-CN" altLang="zh-CN">
              <a:solidFill>
                <a:srgbClr val="FFFFFF"/>
              </a:solidFill>
              <a:ea typeface="MS PGothic" panose="020B0600070205080204" pitchFamily="34" charset="-128"/>
              <a:sym typeface="MS PGothic" panose="020B0600070205080204" pitchFamily="34" charset="-128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68022" y="174566"/>
            <a:ext cx="925264" cy="787188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369916" y="460106"/>
            <a:ext cx="57718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ZigFi Design</a:t>
            </a:r>
            <a:endParaRPr lang="zh-CN" altLang="en-US" sz="32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768" y="2045978"/>
            <a:ext cx="3846040" cy="293750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5514" y="2752389"/>
            <a:ext cx="4262851" cy="1832080"/>
          </a:xfrm>
          <a:prstGeom prst="rect">
            <a:avLst/>
          </a:prstGeom>
        </p:spPr>
      </p:pic>
      <p:sp>
        <p:nvSpPr>
          <p:cNvPr id="12" name="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CA90B-E226-4244-803D-EBB66BBC409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2673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1</TotalTime>
  <Words>386</Words>
  <Application>Microsoft Office PowerPoint</Application>
  <PresentationFormat>全屏显示(4:3)</PresentationFormat>
  <Paragraphs>83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8" baseType="lpstr">
      <vt:lpstr>MS PGothic</vt:lpstr>
      <vt:lpstr>等线</vt:lpstr>
      <vt:lpstr>等线 Light</vt:lpstr>
      <vt:lpstr>Arial</vt:lpstr>
      <vt:lpstr>Calibri</vt:lpstr>
      <vt:lpstr>Calibri Light</vt:lpstr>
      <vt:lpstr>Cambria Math</vt:lpstr>
      <vt:lpstr>Tahoma</vt:lpstr>
      <vt:lpstr>Wingdings</vt:lpstr>
      <vt:lpstr>Office 主题​​</vt:lpstr>
      <vt:lpstr>MathType 6.0 Equation</vt:lpstr>
      <vt:lpstr>ZigFi: Harnessing Channel State Information for Cross-Technology Communic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ZigFi: Harnessing Channel State Information for Cross-Technology Communication</dc:title>
  <dc:creator>gxz</dc:creator>
  <cp:lastModifiedBy>gxz</cp:lastModifiedBy>
  <cp:revision>16</cp:revision>
  <dcterms:created xsi:type="dcterms:W3CDTF">2017-11-07T06:26:22Z</dcterms:created>
  <dcterms:modified xsi:type="dcterms:W3CDTF">2017-11-07T10:07:51Z</dcterms:modified>
</cp:coreProperties>
</file>